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8" r:id="rId3"/>
    <p:sldId id="269" r:id="rId4"/>
    <p:sldId id="270" r:id="rId5"/>
    <p:sldId id="271" r:id="rId6"/>
    <p:sldId id="272" r:id="rId7"/>
    <p:sldId id="273" r:id="rId8"/>
    <p:sldId id="262" r:id="rId9"/>
    <p:sldId id="261" r:id="rId10"/>
    <p:sldId id="258" r:id="rId11"/>
    <p:sldId id="259" r:id="rId12"/>
    <p:sldId id="265" r:id="rId13"/>
    <p:sldId id="263" r:id="rId14"/>
    <p:sldId id="266" r:id="rId15"/>
    <p:sldId id="26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5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8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7.wmf"/><Relationship Id="rId5" Type="http://schemas.openxmlformats.org/officeDocument/2006/relationships/image" Target="../media/image22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17.wmf"/><Relationship Id="rId1" Type="http://schemas.openxmlformats.org/officeDocument/2006/relationships/image" Target="../media/image29.wmf"/><Relationship Id="rId6" Type="http://schemas.openxmlformats.org/officeDocument/2006/relationships/image" Target="../media/image15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13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435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13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930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311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009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5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70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043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732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45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A76106-E2C8-4C1F-B04C-40F4598E2F07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B3B21-5507-418D-A878-BF959AB78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3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6.wmf"/><Relationship Id="rId5" Type="http://schemas.openxmlformats.org/officeDocument/2006/relationships/image" Target="../media/image25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14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1.wmf"/><Relationship Id="rId3" Type="http://schemas.openxmlformats.org/officeDocument/2006/relationships/image" Target="../media/image30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5.wmf"/><Relationship Id="rId5" Type="http://schemas.openxmlformats.org/officeDocument/2006/relationships/image" Target="../media/image29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1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.png"/><Relationship Id="rId4" Type="http://schemas.openxmlformats.org/officeDocument/2006/relationships/image" Target="../media/image9.wmf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59983"/>
              </p:ext>
            </p:extLst>
          </p:nvPr>
        </p:nvGraphicFramePr>
        <p:xfrm>
          <a:off x="3411538" y="133350"/>
          <a:ext cx="50006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1538" y="133350"/>
                        <a:ext cx="500062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68292"/>
              </p:ext>
            </p:extLst>
          </p:nvPr>
        </p:nvGraphicFramePr>
        <p:xfrm>
          <a:off x="628650" y="928688"/>
          <a:ext cx="10066338" cy="581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6616440" imgH="4089240" progId="Equation.DSMT4">
                  <p:embed/>
                </p:oleObj>
              </mc:Choice>
              <mc:Fallback>
                <p:oleObj name="Equation" r:id="rId5" imgW="661644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928688"/>
                        <a:ext cx="10066338" cy="581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71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/>
          <p:cNvSpPr/>
          <p:nvPr/>
        </p:nvSpPr>
        <p:spPr>
          <a:xfrm>
            <a:off x="7545365" y="166289"/>
            <a:ext cx="1011781" cy="9526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581841" y="166289"/>
            <a:ext cx="3092386" cy="952668"/>
          </a:xfrm>
          <a:prstGeom prst="round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30188" y="252413"/>
            <a:ext cx="2444773" cy="952668"/>
          </a:xfrm>
          <a:prstGeom prst="roundRect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0188" y="252413"/>
          <a:ext cx="9698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7035480" imgH="660240" progId="Equation.DSMT4">
                  <p:embed/>
                </p:oleObj>
              </mc:Choice>
              <mc:Fallback>
                <p:oleObj name="Equation" r:id="rId3" imgW="703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252413"/>
                        <a:ext cx="969803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9469958" y="781092"/>
            <a:ext cx="2730294" cy="22495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16278"/>
              </p:ext>
            </p:extLst>
          </p:nvPr>
        </p:nvGraphicFramePr>
        <p:xfrm>
          <a:off x="392384" y="1092233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5879880" imgH="4114800" progId="Equation.DSMT4">
                  <p:embed/>
                </p:oleObj>
              </mc:Choice>
              <mc:Fallback>
                <p:oleObj name="Equation" r:id="rId6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84" y="1092233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35696" y="2780799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6427" y="2775915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792646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0068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 rot="5400000">
            <a:off x="1519742" y="1408033"/>
            <a:ext cx="1183987" cy="694276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>
            <a:off x="2458873" y="1205081"/>
            <a:ext cx="2103733" cy="1183529"/>
          </a:xfrm>
          <a:prstGeom prst="curvedConnector3">
            <a:avLst>
              <a:gd name="adj1" fmla="val 10644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>
            <a:off x="2458873" y="1163175"/>
            <a:ext cx="3498637" cy="1225435"/>
          </a:xfrm>
          <a:prstGeom prst="curvedConnector3">
            <a:avLst>
              <a:gd name="adj1" fmla="val 106563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Curved Connector 35"/>
          <p:cNvCxnSpPr/>
          <p:nvPr/>
        </p:nvCxnSpPr>
        <p:spPr>
          <a:xfrm rot="16200000" flipH="1">
            <a:off x="7876274" y="1320723"/>
            <a:ext cx="1269654" cy="866120"/>
          </a:xfrm>
          <a:prstGeom prst="curvedConnector3">
            <a:avLst>
              <a:gd name="adj1" fmla="val 20977"/>
            </a:avLst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Curved Connector 25"/>
          <p:cNvCxnSpPr/>
          <p:nvPr/>
        </p:nvCxnSpPr>
        <p:spPr>
          <a:xfrm rot="10800000" flipV="1">
            <a:off x="2937860" y="1139678"/>
            <a:ext cx="2312209" cy="1385158"/>
          </a:xfrm>
          <a:prstGeom prst="curvedConnector3">
            <a:avLst>
              <a:gd name="adj1" fmla="val 99581"/>
            </a:avLst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0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4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ounded Rectangle 50"/>
          <p:cNvSpPr/>
          <p:nvPr/>
        </p:nvSpPr>
        <p:spPr>
          <a:xfrm>
            <a:off x="8624879" y="2409709"/>
            <a:ext cx="798534" cy="1421022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7629665" y="14632"/>
            <a:ext cx="941129" cy="1241947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47"/>
          <p:cNvSpPr/>
          <p:nvPr/>
        </p:nvSpPr>
        <p:spPr>
          <a:xfrm>
            <a:off x="3602183" y="44365"/>
            <a:ext cx="3767608" cy="1241947"/>
          </a:xfrm>
          <a:prstGeom prst="roundRect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230188" y="95534"/>
            <a:ext cx="3209048" cy="1241947"/>
          </a:xfrm>
          <a:prstGeom prst="roundRect">
            <a:avLst/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750627" y="2347164"/>
            <a:ext cx="1542197" cy="1577727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2335487" y="2347164"/>
            <a:ext cx="1542197" cy="1577727"/>
          </a:xfrm>
          <a:prstGeom prst="round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3823078" y="2347164"/>
            <a:ext cx="1542197" cy="1577727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5379001" y="2347164"/>
            <a:ext cx="1542197" cy="1577727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7068955" y="5068419"/>
            <a:ext cx="1324418" cy="53111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7068955" y="4352189"/>
            <a:ext cx="1324418" cy="53111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7068955" y="2259848"/>
            <a:ext cx="1324418" cy="1678688"/>
          </a:xfrm>
          <a:prstGeom prst="round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7068955" y="1640327"/>
            <a:ext cx="1324418" cy="53111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0188" y="252413"/>
          <a:ext cx="9698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7035480" imgH="660240" progId="Equation.DSMT4">
                  <p:embed/>
                </p:oleObj>
              </mc:Choice>
              <mc:Fallback>
                <p:oleObj name="Equation" r:id="rId3" imgW="703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252413"/>
                        <a:ext cx="969803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9469958" y="781092"/>
            <a:ext cx="2730294" cy="22495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70135"/>
              </p:ext>
            </p:extLst>
          </p:nvPr>
        </p:nvGraphicFramePr>
        <p:xfrm>
          <a:off x="566073" y="1052461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5879880" imgH="4114800" progId="Equation.DSMT4">
                  <p:embed/>
                </p:oleObj>
              </mc:Choice>
              <mc:Fallback>
                <p:oleObj name="Equation" r:id="rId6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073" y="1052461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58873" y="2825084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93346" y="2707518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96873" y="282508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379001" y="282508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 flipV="1">
            <a:off x="1473958" y="1897039"/>
            <a:ext cx="5594997" cy="450128"/>
          </a:xfrm>
          <a:prstGeom prst="curvedConnector3">
            <a:avLst>
              <a:gd name="adj1" fmla="val -5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>
            <a:off x="4564288" y="3924891"/>
            <a:ext cx="2421728" cy="691857"/>
          </a:xfrm>
          <a:prstGeom prst="curvedConnector3">
            <a:avLst>
              <a:gd name="adj1" fmla="val -72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 rot="16200000" flipH="1">
            <a:off x="5792283" y="4189127"/>
            <a:ext cx="1515535" cy="980360"/>
          </a:xfrm>
          <a:prstGeom prst="curvedConnector3">
            <a:avLst>
              <a:gd name="adj1" fmla="val 99529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Curved Connector 35"/>
          <p:cNvCxnSpPr/>
          <p:nvPr/>
        </p:nvCxnSpPr>
        <p:spPr>
          <a:xfrm>
            <a:off x="3115815" y="2114778"/>
            <a:ext cx="4527498" cy="384737"/>
          </a:xfrm>
          <a:prstGeom prst="curvedConnector3">
            <a:avLst>
              <a:gd name="adj1" fmla="val 103355"/>
            </a:avLst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528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50" grpId="1" animBg="1"/>
      <p:bldP spid="48" grpId="0" animBg="1"/>
      <p:bldP spid="48" grpId="1" animBg="1"/>
      <p:bldP spid="32" grpId="0" animBg="1"/>
      <p:bldP spid="32" grpId="1" animBg="1"/>
      <p:bldP spid="40" grpId="0" animBg="1"/>
      <p:bldP spid="41" grpId="0" animBg="1"/>
      <p:bldP spid="42" grpId="0" animBg="1"/>
      <p:bldP spid="43" grpId="0" animBg="1"/>
      <p:bldP spid="46" grpId="0" animBg="1"/>
      <p:bldP spid="45" grpId="0" animBg="1"/>
      <p:bldP spid="47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74210" y="-119839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74210" y="327836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35079"/>
              </p:ext>
            </p:extLst>
          </p:nvPr>
        </p:nvGraphicFramePr>
        <p:xfrm>
          <a:off x="846138" y="273050"/>
          <a:ext cx="103600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6197400" imgH="660240" progId="Equation.DSMT4">
                  <p:embed/>
                </p:oleObj>
              </mc:Choice>
              <mc:Fallback>
                <p:oleObj name="Equation" r:id="rId3" imgW="6197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273050"/>
                        <a:ext cx="1036002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14167"/>
              </p:ext>
            </p:extLst>
          </p:nvPr>
        </p:nvGraphicFramePr>
        <p:xfrm>
          <a:off x="4671973" y="1541049"/>
          <a:ext cx="2130503" cy="4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1973" y="1541049"/>
                        <a:ext cx="2130503" cy="45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34557"/>
              </p:ext>
            </p:extLst>
          </p:nvPr>
        </p:nvGraphicFramePr>
        <p:xfrm>
          <a:off x="102459" y="2523616"/>
          <a:ext cx="47132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7" imgW="2819160" imgH="660240" progId="Equation.DSMT4">
                  <p:embed/>
                </p:oleObj>
              </mc:Choice>
              <mc:Fallback>
                <p:oleObj name="Equation" r:id="rId7" imgW="2819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459" y="2523616"/>
                        <a:ext cx="4713288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40015" y="3693307"/>
                <a:ext cx="4839402" cy="1155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limUpp>
                            <m:limUp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lim>
                              </m:limLow>
                            </m:e>
                            <m:li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lim>
                          </m:limUp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𝛥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015" y="3693307"/>
                <a:ext cx="4839402" cy="115570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27342"/>
              </p:ext>
            </p:extLst>
          </p:nvPr>
        </p:nvGraphicFramePr>
        <p:xfrm>
          <a:off x="47254" y="5122024"/>
          <a:ext cx="51593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0" imgW="3085920" imgH="660240" progId="Equation.DSMT4">
                  <p:embed/>
                </p:oleObj>
              </mc:Choice>
              <mc:Fallback>
                <p:oleObj name="Equation" r:id="rId10" imgW="3085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54" y="5122024"/>
                        <a:ext cx="51593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05486"/>
              </p:ext>
            </p:extLst>
          </p:nvPr>
        </p:nvGraphicFramePr>
        <p:xfrm>
          <a:off x="5146741" y="2716425"/>
          <a:ext cx="758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2" imgW="266400" imgH="253800" progId="Equation.DSMT4">
                  <p:embed/>
                </p:oleObj>
              </mc:Choice>
              <mc:Fallback>
                <p:oleObj name="Equation" r:id="rId12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741" y="2716425"/>
                        <a:ext cx="758825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81639"/>
              </p:ext>
            </p:extLst>
          </p:nvPr>
        </p:nvGraphicFramePr>
        <p:xfrm>
          <a:off x="5100638" y="3889375"/>
          <a:ext cx="830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889375"/>
                        <a:ext cx="8302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37038"/>
              </p:ext>
            </p:extLst>
          </p:nvPr>
        </p:nvGraphicFramePr>
        <p:xfrm>
          <a:off x="5125519" y="5293282"/>
          <a:ext cx="831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16" imgW="291960" imgH="253800" progId="Equation.DSMT4">
                  <p:embed/>
                </p:oleObj>
              </mc:Choice>
              <mc:Fallback>
                <p:oleObj name="Equation" r:id="rId16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519" y="5293282"/>
                        <a:ext cx="8318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52717"/>
              </p:ext>
            </p:extLst>
          </p:nvPr>
        </p:nvGraphicFramePr>
        <p:xfrm>
          <a:off x="5989675" y="1995875"/>
          <a:ext cx="6208713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8" imgW="4914720" imgH="3936960" progId="Equation.DSMT4">
                  <p:embed/>
                </p:oleObj>
              </mc:Choice>
              <mc:Fallback>
                <p:oleObj name="Equation" r:id="rId18" imgW="491472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89675" y="1995875"/>
                        <a:ext cx="6208713" cy="465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480223" y="3231642"/>
            <a:ext cx="10373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300229" y="3231642"/>
            <a:ext cx="896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9591000" y="3231642"/>
            <a:ext cx="896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0838300" y="3231642"/>
            <a:ext cx="896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2480827">
            <a:off x="5807168" y="3657983"/>
            <a:ext cx="6883872" cy="1210207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13563345">
            <a:off x="4112687" y="3966941"/>
            <a:ext cx="6253613" cy="2994940"/>
          </a:xfrm>
          <a:prstGeom prst="triangle">
            <a:avLst>
              <a:gd name="adj" fmla="val 47635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Isosceles Triangle 33"/>
          <p:cNvSpPr/>
          <p:nvPr/>
        </p:nvSpPr>
        <p:spPr>
          <a:xfrm rot="2926666">
            <a:off x="7774091" y="1671653"/>
            <a:ext cx="6506435" cy="3205198"/>
          </a:xfrm>
          <a:prstGeom prst="triangle">
            <a:avLst>
              <a:gd name="adj" fmla="val 42967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6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9" grpId="1" animBg="1"/>
      <p:bldP spid="10" grpId="0" animBg="1"/>
      <p:bldP spid="10" grpId="1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74210" y="-119839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87745"/>
              </p:ext>
            </p:extLst>
          </p:nvPr>
        </p:nvGraphicFramePr>
        <p:xfrm>
          <a:off x="962637" y="1189326"/>
          <a:ext cx="2743199" cy="66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3" imgW="901309" imgH="215806" progId="Equation.DSMT4">
                  <p:embed/>
                </p:oleObj>
              </mc:Choice>
              <mc:Fallback>
                <p:oleObj name="Equation" r:id="rId3" imgW="901309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37" y="1189326"/>
                        <a:ext cx="2743199" cy="663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74210" y="327836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82187"/>
              </p:ext>
            </p:extLst>
          </p:nvPr>
        </p:nvGraphicFramePr>
        <p:xfrm>
          <a:off x="4284663" y="736600"/>
          <a:ext cx="76184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5" imgW="2895480" imgH="279360" progId="Equation.DSMT4">
                  <p:embed/>
                </p:oleObj>
              </mc:Choice>
              <mc:Fallback>
                <p:oleObj name="Equation" r:id="rId5" imgW="28954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736600"/>
                        <a:ext cx="761841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41260"/>
              </p:ext>
            </p:extLst>
          </p:nvPr>
        </p:nvGraphicFramePr>
        <p:xfrm>
          <a:off x="5668762" y="2835317"/>
          <a:ext cx="3107266" cy="72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7" imgW="1091726" imgH="253890" progId="Equation.DSMT4">
                  <p:embed/>
                </p:oleObj>
              </mc:Choice>
              <mc:Fallback>
                <p:oleObj name="Equation" r:id="rId7" imgW="109172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62" y="2835317"/>
                        <a:ext cx="3107266" cy="729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651379" y="3737353"/>
            <a:ext cx="151905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11792"/>
              </p:ext>
            </p:extLst>
          </p:nvPr>
        </p:nvGraphicFramePr>
        <p:xfrm>
          <a:off x="5413156" y="1886138"/>
          <a:ext cx="4416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156" y="1886138"/>
                        <a:ext cx="4416425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2053884" y="4564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30120"/>
              </p:ext>
            </p:extLst>
          </p:nvPr>
        </p:nvGraphicFramePr>
        <p:xfrm>
          <a:off x="972002" y="327836"/>
          <a:ext cx="21637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02" y="327836"/>
                        <a:ext cx="216376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Brace 27"/>
          <p:cNvSpPr/>
          <p:nvPr/>
        </p:nvSpPr>
        <p:spPr>
          <a:xfrm>
            <a:off x="3881702" y="396039"/>
            <a:ext cx="150079" cy="1388422"/>
          </a:xfrm>
          <a:prstGeom prst="rightBrace">
            <a:avLst>
              <a:gd name="adj1" fmla="val 57812"/>
              <a:gd name="adj2" fmla="val 50000"/>
            </a:avLst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Brace 31"/>
          <p:cNvSpPr/>
          <p:nvPr/>
        </p:nvSpPr>
        <p:spPr>
          <a:xfrm rot="5400000">
            <a:off x="6764638" y="221025"/>
            <a:ext cx="467560" cy="2659312"/>
          </a:xfrm>
          <a:prstGeom prst="rightBrace">
            <a:avLst>
              <a:gd name="adj1" fmla="val 57812"/>
              <a:gd name="adj2" fmla="val 50000"/>
            </a:avLst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62466"/>
              </p:ext>
            </p:extLst>
          </p:nvPr>
        </p:nvGraphicFramePr>
        <p:xfrm>
          <a:off x="5340350" y="3643313"/>
          <a:ext cx="39925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3" imgW="1434960" imgH="253800" progId="Equation.DSMT4">
                  <p:embed/>
                </p:oleObj>
              </mc:Choice>
              <mc:Fallback>
                <p:oleObj name="Equation" r:id="rId13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643313"/>
                        <a:ext cx="3992563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4811151" y="2600513"/>
            <a:ext cx="4853354" cy="1963496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74210" y="-119839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74210" y="327836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83760"/>
              </p:ext>
            </p:extLst>
          </p:nvPr>
        </p:nvGraphicFramePr>
        <p:xfrm>
          <a:off x="601096" y="3365663"/>
          <a:ext cx="47132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2819160" imgH="660240" progId="Equation.DSMT4">
                  <p:embed/>
                </p:oleObj>
              </mc:Choice>
              <mc:Fallback>
                <p:oleObj name="Equation" r:id="rId3" imgW="2819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096" y="3365663"/>
                        <a:ext cx="4713288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6430" y="4470563"/>
                <a:ext cx="4839402" cy="1155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limUpp>
                            <m:limUp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lim>
                              </m:limLow>
                            </m:e>
                            <m:li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lim>
                          </m:limUp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𝛥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30" y="4470563"/>
                <a:ext cx="4839402" cy="115570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90060"/>
              </p:ext>
            </p:extLst>
          </p:nvPr>
        </p:nvGraphicFramePr>
        <p:xfrm>
          <a:off x="5553441" y="3600602"/>
          <a:ext cx="758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6" imgW="266400" imgH="253800" progId="Equation.DSMT4">
                  <p:embed/>
                </p:oleObj>
              </mc:Choice>
              <mc:Fallback>
                <p:oleObj name="Equation" r:id="rId6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441" y="3600602"/>
                        <a:ext cx="758825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59193"/>
              </p:ext>
            </p:extLst>
          </p:nvPr>
        </p:nvGraphicFramePr>
        <p:xfrm>
          <a:off x="5557083" y="4666631"/>
          <a:ext cx="830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8" imgW="291960" imgH="253800" progId="Equation.DSMT4">
                  <p:embed/>
                </p:oleObj>
              </mc:Choice>
              <mc:Fallback>
                <p:oleObj name="Equation" r:id="rId8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83" y="4666631"/>
                        <a:ext cx="8302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90612"/>
              </p:ext>
            </p:extLst>
          </p:nvPr>
        </p:nvGraphicFramePr>
        <p:xfrm>
          <a:off x="7554677" y="291417"/>
          <a:ext cx="4233721" cy="332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0" imgW="4686120" imgH="3936960" progId="Equation.DSMT4">
                  <p:embed/>
                </p:oleObj>
              </mc:Choice>
              <mc:Fallback>
                <p:oleObj name="Equation" r:id="rId10" imgW="468612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4677" y="291417"/>
                        <a:ext cx="4233721" cy="3329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126171" y="1040278"/>
            <a:ext cx="10373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747745" y="1027687"/>
            <a:ext cx="896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2480827">
            <a:off x="7514141" y="1182027"/>
            <a:ext cx="4695206" cy="1210207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13563345">
            <a:off x="6467134" y="1817299"/>
            <a:ext cx="3924130" cy="1912071"/>
          </a:xfrm>
          <a:prstGeom prst="triangle">
            <a:avLst>
              <a:gd name="adj" fmla="val 43512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79126"/>
              </p:ext>
            </p:extLst>
          </p:nvPr>
        </p:nvGraphicFramePr>
        <p:xfrm>
          <a:off x="2054223" y="21644"/>
          <a:ext cx="3107266" cy="72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3" y="21644"/>
                        <a:ext cx="3107266" cy="729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>
            <a:off x="10930030" y="386410"/>
            <a:ext cx="928048" cy="285238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8515" y="601739"/>
            <a:ext cx="60986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 forward sweep: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Just D is unknown and all   L </a:t>
            </a:r>
            <a:r>
              <a:rPr lang="en-US" sz="2400" dirty="0" err="1" smtClean="0">
                <a:solidFill>
                  <a:srgbClr val="FF0000"/>
                </a:solidFill>
              </a:rPr>
              <a:t>submatrix</a:t>
            </a:r>
            <a:r>
              <a:rPr lang="en-US" sz="2400" dirty="0" smtClean="0">
                <a:solidFill>
                  <a:srgbClr val="FF0000"/>
                </a:solidFill>
              </a:rPr>
              <a:t> component have already computed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83534"/>
              </p:ext>
            </p:extLst>
          </p:nvPr>
        </p:nvGraphicFramePr>
        <p:xfrm>
          <a:off x="886812" y="1821112"/>
          <a:ext cx="51641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4" imgW="1815840" imgH="507960" progId="Equation.DSMT4">
                  <p:embed/>
                </p:oleObj>
              </mc:Choice>
              <mc:Fallback>
                <p:oleObj name="Equation" r:id="rId14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12" y="1821112"/>
                        <a:ext cx="5164138" cy="146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46231"/>
              </p:ext>
            </p:extLst>
          </p:nvPr>
        </p:nvGraphicFramePr>
        <p:xfrm>
          <a:off x="122949" y="5517768"/>
          <a:ext cx="109934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6" imgW="4660560" imgH="507960" progId="Equation.DSMT4">
                  <p:embed/>
                </p:oleObj>
              </mc:Choice>
              <mc:Fallback>
                <p:oleObj name="Equation" r:id="rId16" imgW="466056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49" y="5517768"/>
                        <a:ext cx="10993438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46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74210" y="-119839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74210" y="327836"/>
            <a:ext cx="560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548" y="4546672"/>
                <a:ext cx="4839402" cy="1155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limUpp>
                            <m:limUp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lim>
                              </m:limLow>
                            </m:e>
                            <m:li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lim>
                          </m:limUp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𝛥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48" y="4546672"/>
                <a:ext cx="4839402" cy="11557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49147"/>
              </p:ext>
            </p:extLst>
          </p:nvPr>
        </p:nvGraphicFramePr>
        <p:xfrm>
          <a:off x="5516563" y="3600450"/>
          <a:ext cx="831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600450"/>
                        <a:ext cx="8318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59193"/>
              </p:ext>
            </p:extLst>
          </p:nvPr>
        </p:nvGraphicFramePr>
        <p:xfrm>
          <a:off x="5557838" y="4667250"/>
          <a:ext cx="830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6" imgW="291960" imgH="253800" progId="Equation.DSMT4">
                  <p:embed/>
                </p:oleObj>
              </mc:Choice>
              <mc:Fallback>
                <p:oleObj name="Equation" r:id="rId6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667250"/>
                        <a:ext cx="8302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 rot="10800000">
            <a:off x="6975219" y="662742"/>
            <a:ext cx="928048" cy="285238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8515" y="601739"/>
            <a:ext cx="60986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 Backward sweep: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Just D is unknown and all   U </a:t>
            </a:r>
            <a:r>
              <a:rPr lang="en-US" sz="2400" dirty="0" err="1" smtClean="0">
                <a:solidFill>
                  <a:srgbClr val="FF0000"/>
                </a:solidFill>
              </a:rPr>
              <a:t>submatrix</a:t>
            </a:r>
            <a:r>
              <a:rPr lang="en-US" sz="2400" dirty="0" smtClean="0">
                <a:solidFill>
                  <a:srgbClr val="FF0000"/>
                </a:solidFill>
              </a:rPr>
              <a:t> component have already computed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56687"/>
              </p:ext>
            </p:extLst>
          </p:nvPr>
        </p:nvGraphicFramePr>
        <p:xfrm>
          <a:off x="6925848" y="263269"/>
          <a:ext cx="5033963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8" imgW="4800600" imgH="3936960" progId="Equation.DSMT4">
                  <p:embed/>
                </p:oleObj>
              </mc:Choice>
              <mc:Fallback>
                <p:oleObj name="Equation" r:id="rId8" imgW="480060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5848" y="263269"/>
                        <a:ext cx="5033963" cy="386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687394" y="1201903"/>
            <a:ext cx="10344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802486" y="1201903"/>
            <a:ext cx="11433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0811198" y="1272720"/>
            <a:ext cx="1205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 rot="2480827">
            <a:off x="6710743" y="1778147"/>
            <a:ext cx="5672475" cy="694173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Isosceles Triangle 30"/>
          <p:cNvSpPr/>
          <p:nvPr/>
        </p:nvSpPr>
        <p:spPr>
          <a:xfrm rot="2926666">
            <a:off x="8770245" y="140337"/>
            <a:ext cx="4597724" cy="2264765"/>
          </a:xfrm>
          <a:prstGeom prst="triangle">
            <a:avLst>
              <a:gd name="adj" fmla="val 42967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12370"/>
              </p:ext>
            </p:extLst>
          </p:nvPr>
        </p:nvGraphicFramePr>
        <p:xfrm>
          <a:off x="1956622" y="44957"/>
          <a:ext cx="39925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622" y="44957"/>
                        <a:ext cx="3992563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19199"/>
              </p:ext>
            </p:extLst>
          </p:nvPr>
        </p:nvGraphicFramePr>
        <p:xfrm>
          <a:off x="719960" y="1813088"/>
          <a:ext cx="52292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2" imgW="1879560" imgH="495000" progId="Equation.DSMT4">
                  <p:embed/>
                </p:oleObj>
              </mc:Choice>
              <mc:Fallback>
                <p:oleObj name="Equation" r:id="rId12" imgW="1879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60" y="1813088"/>
                        <a:ext cx="5229225" cy="139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44170"/>
              </p:ext>
            </p:extLst>
          </p:nvPr>
        </p:nvGraphicFramePr>
        <p:xfrm>
          <a:off x="365089" y="3365663"/>
          <a:ext cx="51593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4" imgW="3085920" imgH="660240" progId="Equation.DSMT4">
                  <p:embed/>
                </p:oleObj>
              </mc:Choice>
              <mc:Fallback>
                <p:oleObj name="Equation" r:id="rId14" imgW="3085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089" y="3365663"/>
                        <a:ext cx="51593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73472"/>
              </p:ext>
            </p:extLst>
          </p:nvPr>
        </p:nvGraphicFramePr>
        <p:xfrm>
          <a:off x="558515" y="5823067"/>
          <a:ext cx="9368420" cy="96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6" imgW="4051300" imgH="419100" progId="Equation.DSMT4">
                  <p:embed/>
                </p:oleObj>
              </mc:Choice>
              <mc:Fallback>
                <p:oleObj name="Equation" r:id="rId16" imgW="40513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15" y="5823067"/>
                        <a:ext cx="9368420" cy="967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67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3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11123"/>
              </p:ext>
            </p:extLst>
          </p:nvPr>
        </p:nvGraphicFramePr>
        <p:xfrm>
          <a:off x="653244" y="1435425"/>
          <a:ext cx="101409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6172200" imgH="634680" progId="Equation.DSMT4">
                  <p:embed/>
                </p:oleObj>
              </mc:Choice>
              <mc:Fallback>
                <p:oleObj name="Equation" r:id="rId3" imgW="617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244" y="1435425"/>
                        <a:ext cx="10140950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3720097" y="2481587"/>
            <a:ext cx="4180110" cy="3504305"/>
          </a:xfrm>
          <a:prstGeom prst="rect">
            <a:avLst/>
          </a:prstGeom>
        </p:spPr>
      </p:pic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337959" y="401414"/>
          <a:ext cx="5118945" cy="79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2781000" imgH="431640" progId="Equation.DSMT4">
                  <p:embed/>
                </p:oleObj>
              </mc:Choice>
              <mc:Fallback>
                <p:oleObj name="Equation" r:id="rId6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7959" y="401414"/>
                        <a:ext cx="5118945" cy="79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76172"/>
              </p:ext>
            </p:extLst>
          </p:nvPr>
        </p:nvGraphicFramePr>
        <p:xfrm>
          <a:off x="2039970" y="4006326"/>
          <a:ext cx="2130503" cy="4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9970" y="4006326"/>
                        <a:ext cx="2130503" cy="45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9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/>
          <p:cNvSpPr/>
          <p:nvPr/>
        </p:nvSpPr>
        <p:spPr>
          <a:xfrm>
            <a:off x="6720306" y="166289"/>
            <a:ext cx="729935" cy="952668"/>
          </a:xfrm>
          <a:prstGeom prst="round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665298" y="155157"/>
            <a:ext cx="769635" cy="952668"/>
          </a:xfrm>
          <a:prstGeom prst="roundRect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9469958" y="781092"/>
            <a:ext cx="2730294" cy="22495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2384" y="1092233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5879880" imgH="4114800" progId="Equation.DSMT4">
                  <p:embed/>
                </p:oleObj>
              </mc:Choice>
              <mc:Fallback>
                <p:oleObj name="Equation" r:id="rId4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384" y="1092233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35696" y="2780799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6427" y="2775915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792646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0068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>
            <a:off x="3125337" y="913180"/>
            <a:ext cx="3780433" cy="1079393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 rot="16200000" flipH="1">
            <a:off x="2742590" y="1295927"/>
            <a:ext cx="4545924" cy="3780430"/>
          </a:xfrm>
          <a:prstGeom prst="curvedConnector3">
            <a:avLst>
              <a:gd name="adj1" fmla="val 100737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 rot="16200000" flipH="1">
            <a:off x="3124727" y="913790"/>
            <a:ext cx="3781650" cy="3780430"/>
          </a:xfrm>
          <a:prstGeom prst="curvedConnector3">
            <a:avLst>
              <a:gd name="adj1" fmla="val 99082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Curved Connector 25"/>
          <p:cNvCxnSpPr/>
          <p:nvPr/>
        </p:nvCxnSpPr>
        <p:spPr>
          <a:xfrm rot="16200000" flipH="1">
            <a:off x="6625696" y="1577461"/>
            <a:ext cx="1284122" cy="364968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990138" y="2837470"/>
            <a:ext cx="12520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i</a:t>
            </a:r>
            <a:r>
              <a:rPr lang="en-US" sz="3200" baseline="30000" dirty="0" err="1" smtClean="0"/>
              <a:t>th</a:t>
            </a:r>
            <a:r>
              <a:rPr lang="en-US" sz="3200" dirty="0" smtClean="0"/>
              <a:t> row</a:t>
            </a:r>
            <a:endParaRPr lang="en-US" sz="3200" dirty="0"/>
          </a:p>
        </p:txBody>
      </p:sp>
      <p:sp>
        <p:nvSpPr>
          <p:cNvPr id="24" name="Right Arrow 23"/>
          <p:cNvSpPr/>
          <p:nvPr/>
        </p:nvSpPr>
        <p:spPr>
          <a:xfrm rot="10800000">
            <a:off x="9305064" y="2981028"/>
            <a:ext cx="667310" cy="410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30899"/>
              </p:ext>
            </p:extLst>
          </p:nvPr>
        </p:nvGraphicFramePr>
        <p:xfrm>
          <a:off x="542512" y="180990"/>
          <a:ext cx="9597754" cy="99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6172200" imgH="634680" progId="Equation.DSMT4">
                  <p:embed/>
                </p:oleObj>
              </mc:Choice>
              <mc:Fallback>
                <p:oleObj name="Equation" r:id="rId6" imgW="617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512" y="180990"/>
                        <a:ext cx="9597754" cy="99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/>
          <p:cNvSpPr/>
          <p:nvPr/>
        </p:nvSpPr>
        <p:spPr>
          <a:xfrm>
            <a:off x="7545365" y="166289"/>
            <a:ext cx="1011781" cy="9526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581841" y="166289"/>
            <a:ext cx="3092386" cy="952668"/>
          </a:xfrm>
          <a:prstGeom prst="round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488122" y="252413"/>
            <a:ext cx="2186839" cy="952668"/>
          </a:xfrm>
          <a:prstGeom prst="roundRect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9469958" y="781092"/>
            <a:ext cx="2730294" cy="22495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2384" y="1092233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5879880" imgH="4114800" progId="Equation.DSMT4">
                  <p:embed/>
                </p:oleObj>
              </mc:Choice>
              <mc:Fallback>
                <p:oleObj name="Equation" r:id="rId4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384" y="1092233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35696" y="2780799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6427" y="2775915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792646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0068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 rot="5400000">
            <a:off x="1519742" y="1408033"/>
            <a:ext cx="1183987" cy="694276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>
            <a:off x="2458873" y="1205081"/>
            <a:ext cx="2103733" cy="1183529"/>
          </a:xfrm>
          <a:prstGeom prst="curvedConnector3">
            <a:avLst>
              <a:gd name="adj1" fmla="val 10644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>
            <a:off x="2458873" y="1163175"/>
            <a:ext cx="3498637" cy="1225435"/>
          </a:xfrm>
          <a:prstGeom prst="curvedConnector3">
            <a:avLst>
              <a:gd name="adj1" fmla="val 106563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Curved Connector 35"/>
          <p:cNvCxnSpPr/>
          <p:nvPr/>
        </p:nvCxnSpPr>
        <p:spPr>
          <a:xfrm rot="16200000" flipH="1">
            <a:off x="7876274" y="1320723"/>
            <a:ext cx="1269654" cy="866120"/>
          </a:xfrm>
          <a:prstGeom prst="curvedConnector3">
            <a:avLst>
              <a:gd name="adj1" fmla="val 20977"/>
            </a:avLst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Curved Connector 25"/>
          <p:cNvCxnSpPr/>
          <p:nvPr/>
        </p:nvCxnSpPr>
        <p:spPr>
          <a:xfrm rot="10800000" flipV="1">
            <a:off x="2937860" y="1139678"/>
            <a:ext cx="2312209" cy="1385158"/>
          </a:xfrm>
          <a:prstGeom prst="curvedConnector3">
            <a:avLst>
              <a:gd name="adj1" fmla="val 99581"/>
            </a:avLst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19489"/>
              </p:ext>
            </p:extLst>
          </p:nvPr>
        </p:nvGraphicFramePr>
        <p:xfrm>
          <a:off x="593686" y="210968"/>
          <a:ext cx="9312763" cy="96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6172200" imgH="634680" progId="Equation.DSMT4">
                  <p:embed/>
                </p:oleObj>
              </mc:Choice>
              <mc:Fallback>
                <p:oleObj name="Equation" r:id="rId6" imgW="617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686" y="210968"/>
                        <a:ext cx="9312763" cy="96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84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4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ounded Rectangle 50"/>
          <p:cNvSpPr/>
          <p:nvPr/>
        </p:nvSpPr>
        <p:spPr>
          <a:xfrm>
            <a:off x="8624879" y="2409709"/>
            <a:ext cx="798534" cy="1421022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7629665" y="14632"/>
            <a:ext cx="941129" cy="1241947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47"/>
          <p:cNvSpPr/>
          <p:nvPr/>
        </p:nvSpPr>
        <p:spPr>
          <a:xfrm>
            <a:off x="3602183" y="44365"/>
            <a:ext cx="3767608" cy="1241947"/>
          </a:xfrm>
          <a:prstGeom prst="roundRect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230188" y="95534"/>
            <a:ext cx="3209048" cy="1241947"/>
          </a:xfrm>
          <a:prstGeom prst="roundRect">
            <a:avLst/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750627" y="2347164"/>
            <a:ext cx="1542197" cy="1577727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2335487" y="2347164"/>
            <a:ext cx="1542197" cy="1577727"/>
          </a:xfrm>
          <a:prstGeom prst="round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3823078" y="2347164"/>
            <a:ext cx="1542197" cy="1577727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5379001" y="2347164"/>
            <a:ext cx="1542197" cy="1577727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7068955" y="5068419"/>
            <a:ext cx="1324418" cy="53111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7068955" y="4352189"/>
            <a:ext cx="1324418" cy="53111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7068955" y="2259848"/>
            <a:ext cx="1324418" cy="1678688"/>
          </a:xfrm>
          <a:prstGeom prst="round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7068955" y="1640327"/>
            <a:ext cx="1324418" cy="53111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9469958" y="781092"/>
            <a:ext cx="2730294" cy="22495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073" y="1052461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5879880" imgH="4114800" progId="Equation.DSMT4">
                  <p:embed/>
                </p:oleObj>
              </mc:Choice>
              <mc:Fallback>
                <p:oleObj name="Equation" r:id="rId4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073" y="1052461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58873" y="2825084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93346" y="2707518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96873" y="282508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379001" y="282508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 flipV="1">
            <a:off x="1473958" y="1897039"/>
            <a:ext cx="5594997" cy="450128"/>
          </a:xfrm>
          <a:prstGeom prst="curvedConnector3">
            <a:avLst>
              <a:gd name="adj1" fmla="val -5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>
            <a:off x="4564288" y="3924891"/>
            <a:ext cx="2421728" cy="691857"/>
          </a:xfrm>
          <a:prstGeom prst="curvedConnector3">
            <a:avLst>
              <a:gd name="adj1" fmla="val -72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 rot="16200000" flipH="1">
            <a:off x="5792283" y="4189127"/>
            <a:ext cx="1515535" cy="980360"/>
          </a:xfrm>
          <a:prstGeom prst="curvedConnector3">
            <a:avLst>
              <a:gd name="adj1" fmla="val 99529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Curved Connector 35"/>
          <p:cNvCxnSpPr/>
          <p:nvPr/>
        </p:nvCxnSpPr>
        <p:spPr>
          <a:xfrm>
            <a:off x="3115815" y="2114778"/>
            <a:ext cx="4527498" cy="384737"/>
          </a:xfrm>
          <a:prstGeom prst="curvedConnector3">
            <a:avLst>
              <a:gd name="adj1" fmla="val 103355"/>
            </a:avLst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94840"/>
              </p:ext>
            </p:extLst>
          </p:nvPr>
        </p:nvGraphicFramePr>
        <p:xfrm>
          <a:off x="538082" y="194855"/>
          <a:ext cx="9452056" cy="97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6172200" imgH="634680" progId="Equation.DSMT4">
                  <p:embed/>
                </p:oleObj>
              </mc:Choice>
              <mc:Fallback>
                <p:oleObj name="Equation" r:id="rId6" imgW="617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082" y="194855"/>
                        <a:ext cx="9452056" cy="975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63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50" grpId="1" animBg="1"/>
      <p:bldP spid="48" grpId="0" animBg="1"/>
      <p:bldP spid="48" grpId="1" animBg="1"/>
      <p:bldP spid="32" grpId="0" animBg="1"/>
      <p:bldP spid="32" grpId="1" animBg="1"/>
      <p:bldP spid="40" grpId="0" animBg="1"/>
      <p:bldP spid="41" grpId="0" animBg="1"/>
      <p:bldP spid="42" grpId="0" animBg="1"/>
      <p:bldP spid="43" grpId="0" animBg="1"/>
      <p:bldP spid="46" grpId="0" animBg="1"/>
      <p:bldP spid="45" grpId="0" animBg="1"/>
      <p:bldP spid="47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337959" y="401414"/>
          <a:ext cx="5118945" cy="79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781000" imgH="431640" progId="Equation.DSMT4">
                  <p:embed/>
                </p:oleObj>
              </mc:Choice>
              <mc:Fallback>
                <p:oleObj name="Equation" r:id="rId3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7959" y="401414"/>
                        <a:ext cx="5118945" cy="79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9511"/>
              </p:ext>
            </p:extLst>
          </p:nvPr>
        </p:nvGraphicFramePr>
        <p:xfrm>
          <a:off x="2422525" y="4006850"/>
          <a:ext cx="1363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525" y="4006850"/>
                        <a:ext cx="13636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2431" y="2492375"/>
            <a:ext cx="3810000" cy="30289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45097"/>
              </p:ext>
            </p:extLst>
          </p:nvPr>
        </p:nvGraphicFramePr>
        <p:xfrm>
          <a:off x="357850" y="1404937"/>
          <a:ext cx="110791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6743520" imgH="660240" progId="Equation.DSMT4">
                  <p:embed/>
                </p:oleObj>
              </mc:Choice>
              <mc:Fallback>
                <p:oleObj name="Equation" r:id="rId8" imgW="6743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50" y="1404937"/>
                        <a:ext cx="11079162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8272"/>
              </p:ext>
            </p:extLst>
          </p:nvPr>
        </p:nvGraphicFramePr>
        <p:xfrm>
          <a:off x="2913062" y="2575918"/>
          <a:ext cx="3825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3062" y="2575918"/>
                        <a:ext cx="3825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Multiply 12"/>
          <p:cNvSpPr/>
          <p:nvPr/>
        </p:nvSpPr>
        <p:spPr>
          <a:xfrm>
            <a:off x="2616856" y="2388666"/>
            <a:ext cx="974998" cy="860946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81558"/>
              </p:ext>
            </p:extLst>
          </p:nvPr>
        </p:nvGraphicFramePr>
        <p:xfrm>
          <a:off x="6067969" y="1106288"/>
          <a:ext cx="3825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7969" y="1106288"/>
                        <a:ext cx="3825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897431" y="977900"/>
            <a:ext cx="721733" cy="6461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5" idx="4"/>
          </p:cNvCxnSpPr>
          <p:nvPr/>
        </p:nvCxnSpPr>
        <p:spPr>
          <a:xfrm flipH="1">
            <a:off x="6258297" y="1624084"/>
            <a:ext cx="1" cy="19300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95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2665298" y="155157"/>
            <a:ext cx="769635" cy="952668"/>
          </a:xfrm>
          <a:prstGeom prst="roundRect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2384" y="1092233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5879880" imgH="4114800" progId="Equation.DSMT4">
                  <p:embed/>
                </p:oleObj>
              </mc:Choice>
              <mc:Fallback>
                <p:oleObj name="Equation" r:id="rId3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84" y="1092233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35696" y="2780799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6427" y="2775915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792646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0068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>
            <a:off x="3125337" y="913180"/>
            <a:ext cx="3780433" cy="1079393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 rot="16200000" flipH="1">
            <a:off x="2742590" y="1295927"/>
            <a:ext cx="4545924" cy="3780430"/>
          </a:xfrm>
          <a:prstGeom prst="curvedConnector3">
            <a:avLst>
              <a:gd name="adj1" fmla="val 100737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 rot="16200000" flipH="1">
            <a:off x="3124727" y="913790"/>
            <a:ext cx="3781650" cy="3780430"/>
          </a:xfrm>
          <a:prstGeom prst="curvedConnector3">
            <a:avLst>
              <a:gd name="adj1" fmla="val 99082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990138" y="2837470"/>
            <a:ext cx="12520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i</a:t>
            </a:r>
            <a:r>
              <a:rPr lang="en-US" sz="3200" baseline="30000" dirty="0" err="1" smtClean="0"/>
              <a:t>th</a:t>
            </a:r>
            <a:r>
              <a:rPr lang="en-US" sz="3200" dirty="0" smtClean="0"/>
              <a:t> row</a:t>
            </a:r>
            <a:endParaRPr lang="en-US" sz="3200" dirty="0"/>
          </a:p>
        </p:txBody>
      </p:sp>
      <p:sp>
        <p:nvSpPr>
          <p:cNvPr id="24" name="Right Arrow 23"/>
          <p:cNvSpPr/>
          <p:nvPr/>
        </p:nvSpPr>
        <p:spPr>
          <a:xfrm rot="10800000">
            <a:off x="9305064" y="2981028"/>
            <a:ext cx="667310" cy="410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Multiply 1"/>
          <p:cNvSpPr/>
          <p:nvPr/>
        </p:nvSpPr>
        <p:spPr>
          <a:xfrm>
            <a:off x="6720306" y="4688005"/>
            <a:ext cx="1567408" cy="1542197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38576" y="913180"/>
            <a:ext cx="2351179" cy="1869187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73255"/>
              </p:ext>
            </p:extLst>
          </p:nvPr>
        </p:nvGraphicFramePr>
        <p:xfrm>
          <a:off x="230188" y="207731"/>
          <a:ext cx="9698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7035480" imgH="660240" progId="Equation.DSMT4">
                  <p:embed/>
                </p:oleObj>
              </mc:Choice>
              <mc:Fallback>
                <p:oleObj name="Equation" r:id="rId6" imgW="703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88" y="207731"/>
                        <a:ext cx="969803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6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17311"/>
              </p:ext>
            </p:extLst>
          </p:nvPr>
        </p:nvGraphicFramePr>
        <p:xfrm>
          <a:off x="608013" y="2222500"/>
          <a:ext cx="110791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6743520" imgH="660240" progId="Equation.DSMT4">
                  <p:embed/>
                </p:oleObj>
              </mc:Choice>
              <mc:Fallback>
                <p:oleObj name="Equation" r:id="rId3" imgW="6743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013" y="2222500"/>
                        <a:ext cx="11079162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3337959" y="3353695"/>
            <a:ext cx="4180110" cy="350430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59535" y="1442437"/>
            <a:ext cx="7818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The </a:t>
            </a:r>
            <a:r>
              <a:rPr lang="en-US" sz="3600" dirty="0" err="1" smtClean="0"/>
              <a:t>i</a:t>
            </a:r>
            <a:r>
              <a:rPr lang="en-US" sz="3600" baseline="30000" dirty="0" err="1" smtClean="0"/>
              <a:t>th</a:t>
            </a:r>
            <a:r>
              <a:rPr lang="en-US" sz="3600" dirty="0" smtClean="0"/>
              <a:t> cell equation using LUSGS scheme</a:t>
            </a:r>
            <a:endParaRPr lang="en-US" sz="36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337959" y="401414"/>
          <a:ext cx="5118945" cy="79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2781000" imgH="431640" progId="Equation.DSMT4">
                  <p:embed/>
                </p:oleObj>
              </mc:Choice>
              <mc:Fallback>
                <p:oleObj name="Equation" r:id="rId6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7959" y="401414"/>
                        <a:ext cx="5118945" cy="79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657832" y="4878434"/>
          <a:ext cx="2130503" cy="4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7832" y="4878434"/>
                        <a:ext cx="2130503" cy="45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5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/>
          <p:cNvSpPr/>
          <p:nvPr/>
        </p:nvSpPr>
        <p:spPr>
          <a:xfrm>
            <a:off x="6720306" y="166289"/>
            <a:ext cx="729935" cy="952668"/>
          </a:xfrm>
          <a:prstGeom prst="round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665298" y="155157"/>
            <a:ext cx="769635" cy="952668"/>
          </a:xfrm>
          <a:prstGeom prst="roundRect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84716"/>
              </p:ext>
            </p:extLst>
          </p:nvPr>
        </p:nvGraphicFramePr>
        <p:xfrm>
          <a:off x="230188" y="207731"/>
          <a:ext cx="9698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7035480" imgH="660240" progId="Equation.DSMT4">
                  <p:embed/>
                </p:oleObj>
              </mc:Choice>
              <mc:Fallback>
                <p:oleObj name="Equation" r:id="rId3" imgW="703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207731"/>
                        <a:ext cx="969803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9469958" y="781092"/>
            <a:ext cx="2730294" cy="22495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2384" y="1092233"/>
          <a:ext cx="8814676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6" imgW="5879880" imgH="4114800" progId="Equation.DSMT4">
                  <p:embed/>
                </p:oleObj>
              </mc:Choice>
              <mc:Fallback>
                <p:oleObj name="Equation" r:id="rId6" imgW="587988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84" y="1092233"/>
                        <a:ext cx="8814676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0138" y="543849"/>
            <a:ext cx="210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ell eq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35696" y="2780799"/>
            <a:ext cx="112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6427" y="2775915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792646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0068" y="2775914"/>
            <a:ext cx="129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w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h</a:t>
            </a:r>
            <a:r>
              <a:rPr lang="en-US" dirty="0" smtClean="0"/>
              <a:t> column</a:t>
            </a:r>
            <a:endParaRPr lang="en-US" dirty="0"/>
          </a:p>
        </p:txBody>
      </p:sp>
      <p:cxnSp>
        <p:nvCxnSpPr>
          <p:cNvPr id="19" name="Curved Connector 18"/>
          <p:cNvCxnSpPr/>
          <p:nvPr/>
        </p:nvCxnSpPr>
        <p:spPr>
          <a:xfrm>
            <a:off x="3125337" y="913180"/>
            <a:ext cx="3780433" cy="1079393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 rot="16200000" flipH="1">
            <a:off x="2742590" y="1295927"/>
            <a:ext cx="4545924" cy="3780430"/>
          </a:xfrm>
          <a:prstGeom prst="curvedConnector3">
            <a:avLst>
              <a:gd name="adj1" fmla="val 100737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 rot="16200000" flipH="1">
            <a:off x="3124727" y="913790"/>
            <a:ext cx="3781650" cy="3780430"/>
          </a:xfrm>
          <a:prstGeom prst="curvedConnector3">
            <a:avLst>
              <a:gd name="adj1" fmla="val 99082"/>
            </a:avLst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Curved Connector 25"/>
          <p:cNvCxnSpPr/>
          <p:nvPr/>
        </p:nvCxnSpPr>
        <p:spPr>
          <a:xfrm rot="16200000" flipH="1">
            <a:off x="6625696" y="1577461"/>
            <a:ext cx="1284122" cy="364968"/>
          </a:xfrm>
          <a:prstGeom prst="curvedConnector3">
            <a:avLst>
              <a:gd name="adj1" fmla="val 50000"/>
            </a:avLst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990138" y="2837470"/>
            <a:ext cx="12520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i</a:t>
            </a:r>
            <a:r>
              <a:rPr lang="en-US" sz="3200" baseline="30000" dirty="0" err="1" smtClean="0"/>
              <a:t>th</a:t>
            </a:r>
            <a:r>
              <a:rPr lang="en-US" sz="3200" dirty="0" smtClean="0"/>
              <a:t> row</a:t>
            </a:r>
            <a:endParaRPr lang="en-US" sz="3200" dirty="0"/>
          </a:p>
        </p:txBody>
      </p:sp>
      <p:sp>
        <p:nvSpPr>
          <p:cNvPr id="24" name="Right Arrow 23"/>
          <p:cNvSpPr/>
          <p:nvPr/>
        </p:nvSpPr>
        <p:spPr>
          <a:xfrm rot="10800000">
            <a:off x="9305064" y="2981028"/>
            <a:ext cx="667310" cy="410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6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</TotalTime>
  <Words>223</Words>
  <Application>Microsoft Office PowerPoint</Application>
  <PresentationFormat>Widescreen</PresentationFormat>
  <Paragraphs>9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rzin</dc:creator>
  <cp:lastModifiedBy>Windows User</cp:lastModifiedBy>
  <cp:revision>39</cp:revision>
  <dcterms:created xsi:type="dcterms:W3CDTF">2017-11-17T11:09:11Z</dcterms:created>
  <dcterms:modified xsi:type="dcterms:W3CDTF">2018-05-11T09:39:34Z</dcterms:modified>
</cp:coreProperties>
</file>